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76269A" w:rsidRDefault="008162E8">
      <w:r>
        <w:t>E#</w:t>
      </w:r>
    </w:p>
    <w:p w:rsidR="008162E8" w:rsidRDefault="008162E8" w:rsidP="008162E8">
      <w:pPr>
        <w:jc w:val="right"/>
      </w:pPr>
      <w:r>
        <w:t>Name:  _________________</w:t>
      </w:r>
    </w:p>
    <w:p w:rsidR="008162E8" w:rsidRDefault="008162E8" w:rsidP="008162E8">
      <w:pPr>
        <w:jc w:val="right"/>
      </w:pPr>
      <w:r>
        <w:t>Date:  ___________</w:t>
      </w:r>
    </w:p>
    <w:p w:rsidR="008162E8" w:rsidRDefault="008162E8" w:rsidP="008162E8">
      <w:pPr>
        <w:jc w:val="right"/>
      </w:pPr>
      <w:r>
        <w:t>Block:  _______</w:t>
      </w:r>
    </w:p>
    <w:p w:rsidR="00A46320" w:rsidRPr="00A46320" w:rsidRDefault="00A46320" w:rsidP="00A46320">
      <w:pPr>
        <w:rPr>
          <w:b/>
        </w:rPr>
      </w:pPr>
      <w:r w:rsidRPr="00A46320">
        <w:rPr>
          <w:b/>
        </w:rPr>
        <w:t>Notes</w:t>
      </w:r>
    </w:p>
    <w:p w:rsidR="008162E8" w:rsidRPr="008162E8" w:rsidRDefault="008162E8" w:rsidP="008162E8">
      <w:pPr>
        <w:rPr>
          <w:b/>
        </w:rPr>
      </w:pPr>
      <w:r w:rsidRPr="008162E8">
        <w:rPr>
          <w:b/>
        </w:rPr>
        <w:t>SOL:  8.15 Solving Multi-Step Equations</w:t>
      </w:r>
    </w:p>
    <w:p w:rsidR="008162E8" w:rsidRDefault="008162E8" w:rsidP="008162E8">
      <w:r>
        <w:t>Distributive Property &amp; Simplifying Expressions</w:t>
      </w:r>
    </w:p>
    <w:p w:rsidR="008162E8" w:rsidRDefault="008162E8" w:rsidP="008162E8"/>
    <w:p w:rsidR="008162E8" w:rsidRDefault="008162E8" w:rsidP="008162E8">
      <w:pPr>
        <w:rPr>
          <w:b/>
          <w:u w:val="single"/>
        </w:rPr>
      </w:pPr>
      <w:r w:rsidRPr="00DE23BE">
        <w:rPr>
          <w:b/>
          <w:u w:val="single"/>
        </w:rPr>
        <w:t xml:space="preserve">Term:  </w:t>
      </w:r>
    </w:p>
    <w:p w:rsidR="00DE23BE" w:rsidRPr="00DE23BE" w:rsidRDefault="00DE23BE" w:rsidP="008162E8">
      <w:pPr>
        <w:rPr>
          <w:b/>
          <w:u w:val="single"/>
        </w:rPr>
      </w:pPr>
    </w:p>
    <w:p w:rsidR="008162E8" w:rsidRDefault="008162E8" w:rsidP="008162E8"/>
    <w:p w:rsidR="008162E8" w:rsidRDefault="008162E8" w:rsidP="008162E8">
      <w:pPr>
        <w:ind w:firstLine="720"/>
      </w:pPr>
      <w:r>
        <w:t xml:space="preserve">Example: </w:t>
      </w:r>
      <w:r w:rsidRPr="008162E8">
        <w:rPr>
          <w:position w:val="-12"/>
        </w:rPr>
        <w:object w:dxaOrig="278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38.8pt;height:17.85pt" o:ole="">
            <v:imagedata r:id="rId6" o:title=""/>
          </v:shape>
          <o:OLEObject Type="Embed" ProgID="Equation.DSMT4" ShapeID="_x0000_i1025" DrawAspect="Content" ObjectID="_1392707315" r:id="rId7"/>
        </w:object>
      </w:r>
      <w:r>
        <w:t xml:space="preserve"> </w:t>
      </w:r>
    </w:p>
    <w:p w:rsidR="008162E8" w:rsidRDefault="008162E8" w:rsidP="008162E8">
      <w:pPr>
        <w:ind w:firstLine="720"/>
      </w:pPr>
      <w:r>
        <w:tab/>
        <w:t>How many terms?</w:t>
      </w:r>
    </w:p>
    <w:p w:rsidR="008162E8" w:rsidRDefault="008162E8" w:rsidP="008162E8">
      <w:pPr>
        <w:ind w:firstLine="720"/>
      </w:pPr>
      <w:r>
        <w:tab/>
        <w:t>Name the terms:</w:t>
      </w:r>
    </w:p>
    <w:p w:rsidR="008162E8" w:rsidRDefault="008162E8" w:rsidP="008162E8"/>
    <w:p w:rsidR="008162E8" w:rsidRPr="00DE23BE" w:rsidRDefault="008162E8" w:rsidP="008162E8">
      <w:pPr>
        <w:rPr>
          <w:b/>
          <w:u w:val="single"/>
        </w:rPr>
      </w:pPr>
      <w:r w:rsidRPr="00DE23BE">
        <w:rPr>
          <w:b/>
          <w:u w:val="single"/>
        </w:rPr>
        <w:t>Like Terms:</w:t>
      </w:r>
    </w:p>
    <w:p w:rsidR="008162E8" w:rsidRDefault="008162E8" w:rsidP="008162E8"/>
    <w:p w:rsidR="00DE23BE" w:rsidRDefault="00DE23BE" w:rsidP="008162E8"/>
    <w:p w:rsidR="008162E8" w:rsidRDefault="008162E8" w:rsidP="008162E8">
      <w:r>
        <w:tab/>
        <w:t xml:space="preserve">Example: </w:t>
      </w:r>
      <w:r w:rsidRPr="008162E8">
        <w:rPr>
          <w:position w:val="-12"/>
        </w:rPr>
        <w:object w:dxaOrig="2780" w:dyaOrig="360">
          <v:shape id="_x0000_i1026" type="#_x0000_t75" style="width:138.8pt;height:17.85pt" o:ole="">
            <v:imagedata r:id="rId6" o:title=""/>
          </v:shape>
          <o:OLEObject Type="Embed" ProgID="Equation.DSMT4" ShapeID="_x0000_i1026" DrawAspect="Content" ObjectID="_1392707316" r:id="rId8"/>
        </w:object>
      </w:r>
    </w:p>
    <w:p w:rsidR="008162E8" w:rsidRDefault="008162E8" w:rsidP="008162E8">
      <w:r>
        <w:tab/>
        <w:t>Like terms: _____________   _____________   ____________</w:t>
      </w:r>
    </w:p>
    <w:p w:rsidR="008162E8" w:rsidRDefault="008162E8" w:rsidP="008162E8">
      <w:r>
        <w:tab/>
      </w:r>
      <w:r>
        <w:tab/>
        <w:t xml:space="preserve">      </w:t>
      </w:r>
    </w:p>
    <w:p w:rsidR="008162E8" w:rsidRPr="008162E8" w:rsidRDefault="008162E8" w:rsidP="008162E8">
      <w:pPr>
        <w:rPr>
          <w:b/>
          <w:u w:val="single"/>
        </w:rPr>
      </w:pPr>
      <w:r w:rsidRPr="008162E8">
        <w:rPr>
          <w:b/>
          <w:u w:val="single"/>
        </w:rPr>
        <w:t>Coefficient:</w:t>
      </w:r>
    </w:p>
    <w:p w:rsidR="008162E8" w:rsidRDefault="008162E8" w:rsidP="008162E8"/>
    <w:p w:rsidR="00DE23BE" w:rsidRDefault="00DE23BE" w:rsidP="008162E8"/>
    <w:p w:rsidR="008162E8" w:rsidRDefault="008162E8" w:rsidP="008162E8">
      <w:r>
        <w:tab/>
        <w:t xml:space="preserve">Example: </w:t>
      </w:r>
      <w:r w:rsidRPr="008162E8">
        <w:rPr>
          <w:position w:val="-12"/>
        </w:rPr>
        <w:object w:dxaOrig="2780" w:dyaOrig="360">
          <v:shape id="_x0000_i1027" type="#_x0000_t75" style="width:138.8pt;height:17.85pt" o:ole="">
            <v:imagedata r:id="rId6" o:title=""/>
          </v:shape>
          <o:OLEObject Type="Embed" ProgID="Equation.DSMT4" ShapeID="_x0000_i1027" DrawAspect="Content" ObjectID="_1392707317" r:id="rId9"/>
        </w:object>
      </w:r>
    </w:p>
    <w:p w:rsidR="008162E8" w:rsidRDefault="008162E8" w:rsidP="008162E8">
      <w:r>
        <w:tab/>
        <w:t>Coefficients:  _____, ______, ______, ______</w:t>
      </w:r>
    </w:p>
    <w:p w:rsidR="008162E8" w:rsidRDefault="008162E8" w:rsidP="008162E8"/>
    <w:p w:rsidR="008162E8" w:rsidRDefault="008162E8" w:rsidP="008162E8">
      <w:pPr>
        <w:rPr>
          <w:b/>
          <w:u w:val="single"/>
        </w:rPr>
      </w:pPr>
      <w:r w:rsidRPr="008162E8">
        <w:rPr>
          <w:b/>
          <w:u w:val="single"/>
        </w:rPr>
        <w:t xml:space="preserve">Constant:  </w:t>
      </w:r>
    </w:p>
    <w:p w:rsidR="00DE23BE" w:rsidRPr="008162E8" w:rsidRDefault="00DE23BE" w:rsidP="008162E8">
      <w:pPr>
        <w:rPr>
          <w:b/>
          <w:u w:val="single"/>
        </w:rPr>
      </w:pPr>
    </w:p>
    <w:p w:rsidR="008162E8" w:rsidRDefault="008162E8" w:rsidP="008162E8"/>
    <w:p w:rsidR="008162E8" w:rsidRDefault="008162E8" w:rsidP="008162E8">
      <w:r>
        <w:tab/>
        <w:t xml:space="preserve">Example: </w:t>
      </w:r>
      <w:r w:rsidRPr="008162E8">
        <w:rPr>
          <w:position w:val="-12"/>
        </w:rPr>
        <w:object w:dxaOrig="2780" w:dyaOrig="360">
          <v:shape id="_x0000_i1028" type="#_x0000_t75" style="width:138.8pt;height:17.85pt" o:ole="">
            <v:imagedata r:id="rId6" o:title=""/>
          </v:shape>
          <o:OLEObject Type="Embed" ProgID="Equation.DSMT4" ShapeID="_x0000_i1028" DrawAspect="Content" ObjectID="_1392707318" r:id="rId10"/>
        </w:object>
      </w:r>
    </w:p>
    <w:p w:rsidR="008162E8" w:rsidRDefault="008162E8" w:rsidP="008162E8">
      <w:r>
        <w:tab/>
        <w:t>Constants:  _____, _____</w:t>
      </w:r>
    </w:p>
    <w:p w:rsidR="008162E8" w:rsidRDefault="008162E8" w:rsidP="008162E8"/>
    <w:p w:rsidR="008162E8" w:rsidRPr="00DE23BE" w:rsidRDefault="00DE23BE" w:rsidP="008162E8">
      <w:pPr>
        <w:rPr>
          <w:b/>
        </w:rPr>
      </w:pPr>
      <w:r w:rsidRPr="00DE23BE">
        <w:rPr>
          <w:b/>
        </w:rPr>
        <w:t>Directions:  Identify the terms, like terms, coefficients, and constants for each expression.</w:t>
      </w:r>
    </w:p>
    <w:p w:rsidR="00DE23BE" w:rsidRDefault="00DE23BE" w:rsidP="00DE23BE">
      <w:pPr>
        <w:pStyle w:val="ListParagraph"/>
        <w:numPr>
          <w:ilvl w:val="0"/>
          <w:numId w:val="1"/>
        </w:numPr>
      </w:pPr>
      <w:r>
        <w:t xml:space="preserve"> </w:t>
      </w:r>
      <w:r w:rsidRPr="00DE23BE">
        <w:rPr>
          <w:position w:val="-12"/>
        </w:rPr>
        <w:object w:dxaOrig="1880" w:dyaOrig="360">
          <v:shape id="_x0000_i1029" type="#_x0000_t75" style="width:93.9pt;height:17.85pt" o:ole="">
            <v:imagedata r:id="rId11" o:title=""/>
          </v:shape>
          <o:OLEObject Type="Embed" ProgID="Equation.DSMT4" ShapeID="_x0000_i1029" DrawAspect="Content" ObjectID="_1392707319" r:id="rId12"/>
        </w:object>
      </w:r>
      <w:r>
        <w:t xml:space="preserve">    Terms:  </w:t>
      </w:r>
    </w:p>
    <w:p w:rsidR="00DE23BE" w:rsidRDefault="00DE23BE" w:rsidP="00DE23BE">
      <w:pPr>
        <w:ind w:left="2160" w:firstLine="720"/>
      </w:pPr>
      <w:r>
        <w:t>Like terms:</w:t>
      </w:r>
    </w:p>
    <w:p w:rsidR="00DE23BE" w:rsidRDefault="00DE23BE" w:rsidP="00DE23BE">
      <w:pPr>
        <w:ind w:left="2160" w:firstLine="720"/>
      </w:pPr>
      <w:r>
        <w:t>Coefficients:</w:t>
      </w:r>
    </w:p>
    <w:p w:rsidR="00DE23BE" w:rsidRDefault="00DE23BE" w:rsidP="00DE23BE">
      <w:pPr>
        <w:ind w:left="2160" w:firstLine="720"/>
      </w:pPr>
      <w:r>
        <w:t>Constants:</w:t>
      </w:r>
    </w:p>
    <w:p w:rsidR="00DE23BE" w:rsidRDefault="00DE23BE" w:rsidP="00DE23BE">
      <w:pPr>
        <w:ind w:left="2160" w:firstLine="720"/>
      </w:pPr>
    </w:p>
    <w:p w:rsidR="00DE23BE" w:rsidRDefault="00DE23BE" w:rsidP="00DE23BE">
      <w:pPr>
        <w:ind w:left="2160" w:firstLine="720"/>
      </w:pPr>
    </w:p>
    <w:p w:rsidR="00DE23BE" w:rsidRDefault="00DE23BE" w:rsidP="00DE23BE">
      <w:pPr>
        <w:pStyle w:val="ListParagraph"/>
        <w:numPr>
          <w:ilvl w:val="0"/>
          <w:numId w:val="1"/>
        </w:numPr>
      </w:pPr>
      <w:r w:rsidRPr="00DE23BE">
        <w:rPr>
          <w:position w:val="-12"/>
        </w:rPr>
        <w:object w:dxaOrig="2980" w:dyaOrig="360">
          <v:shape id="_x0000_i1030" type="#_x0000_t75" style="width:149.2pt;height:17.85pt" o:ole="">
            <v:imagedata r:id="rId13" o:title=""/>
          </v:shape>
          <o:OLEObject Type="Embed" ProgID="Equation.DSMT4" ShapeID="_x0000_i1030" DrawAspect="Content" ObjectID="_1392707320" r:id="rId14"/>
        </w:object>
      </w:r>
      <w:r>
        <w:t xml:space="preserve">          </w:t>
      </w:r>
      <w:r>
        <w:t xml:space="preserve">Terms:  </w:t>
      </w:r>
    </w:p>
    <w:p w:rsidR="00DE23BE" w:rsidRDefault="00DE23BE" w:rsidP="00DE23BE">
      <w:pPr>
        <w:ind w:left="3600" w:firstLine="720"/>
      </w:pPr>
      <w:r>
        <w:t>Like terms:</w:t>
      </w:r>
    </w:p>
    <w:p w:rsidR="00DE23BE" w:rsidRDefault="00DE23BE" w:rsidP="00DE23BE">
      <w:pPr>
        <w:ind w:left="3600" w:firstLine="720"/>
      </w:pPr>
      <w:r>
        <w:t>Coefficients:</w:t>
      </w:r>
    </w:p>
    <w:p w:rsidR="00DE23BE" w:rsidRDefault="00DE23BE" w:rsidP="00DE23BE">
      <w:pPr>
        <w:ind w:left="3600" w:firstLine="720"/>
      </w:pPr>
      <w:r>
        <w:t>Constants:</w:t>
      </w:r>
    </w:p>
    <w:p w:rsidR="00DE23BE" w:rsidRDefault="00DE23BE" w:rsidP="00DE23BE"/>
    <w:p w:rsidR="00DE23BE" w:rsidRDefault="00DE23BE" w:rsidP="00DE23BE">
      <w:r>
        <w:t>Your Turn:</w:t>
      </w:r>
    </w:p>
    <w:p w:rsidR="00DE23BE" w:rsidRDefault="00DE23BE" w:rsidP="00DE23BE">
      <w:pPr>
        <w:pStyle w:val="ListParagraph"/>
        <w:numPr>
          <w:ilvl w:val="0"/>
          <w:numId w:val="1"/>
        </w:numPr>
      </w:pPr>
      <w:r>
        <w:t xml:space="preserve"> </w:t>
      </w:r>
      <w:r w:rsidRPr="00DE23BE">
        <w:rPr>
          <w:position w:val="-12"/>
        </w:rPr>
        <w:object w:dxaOrig="2260" w:dyaOrig="360">
          <v:shape id="_x0000_i1031" type="#_x0000_t75" style="width:112.9pt;height:17.85pt" o:ole="">
            <v:imagedata r:id="rId15" o:title=""/>
          </v:shape>
          <o:OLEObject Type="Embed" ProgID="Equation.DSMT4" ShapeID="_x0000_i1031" DrawAspect="Content" ObjectID="_1392707321" r:id="rId16"/>
        </w:object>
      </w:r>
      <w:r>
        <w:t xml:space="preserve">  </w:t>
      </w:r>
      <w:r>
        <w:tab/>
      </w:r>
      <w:r>
        <w:t xml:space="preserve">Terms:  </w:t>
      </w:r>
    </w:p>
    <w:p w:rsidR="00DE23BE" w:rsidRDefault="00DE23BE" w:rsidP="00DE23BE">
      <w:pPr>
        <w:ind w:left="2880" w:firstLine="720"/>
      </w:pPr>
      <w:r>
        <w:t>Like terms:</w:t>
      </w:r>
    </w:p>
    <w:p w:rsidR="00DE23BE" w:rsidRDefault="00DE23BE" w:rsidP="00DE23BE">
      <w:pPr>
        <w:ind w:left="2880" w:firstLine="720"/>
      </w:pPr>
      <w:r>
        <w:t>Coefficients:</w:t>
      </w:r>
    </w:p>
    <w:p w:rsidR="00DE23BE" w:rsidRDefault="00DE23BE" w:rsidP="00DE23BE">
      <w:pPr>
        <w:ind w:left="2880" w:firstLine="720"/>
      </w:pPr>
      <w:r>
        <w:t>Constants:</w:t>
      </w:r>
    </w:p>
    <w:p w:rsidR="00DE23BE" w:rsidRDefault="00DE23BE" w:rsidP="00DE23BE">
      <w:pPr>
        <w:pStyle w:val="ListParagraph"/>
        <w:numPr>
          <w:ilvl w:val="0"/>
          <w:numId w:val="1"/>
        </w:numPr>
      </w:pPr>
      <w:r w:rsidRPr="00DE23BE">
        <w:rPr>
          <w:position w:val="-12"/>
        </w:rPr>
        <w:object w:dxaOrig="1960" w:dyaOrig="360">
          <v:shape id="_x0000_i1032" type="#_x0000_t75" style="width:97.9pt;height:17.85pt" o:ole="">
            <v:imagedata r:id="rId17" o:title=""/>
          </v:shape>
          <o:OLEObject Type="Embed" ProgID="Equation.DSMT4" ShapeID="_x0000_i1032" DrawAspect="Content" ObjectID="_1392707322" r:id="rId18"/>
        </w:object>
      </w:r>
      <w:r>
        <w:t xml:space="preserve">    </w:t>
      </w:r>
      <w:r>
        <w:t xml:space="preserve">Terms:  </w:t>
      </w:r>
    </w:p>
    <w:p w:rsidR="00DE23BE" w:rsidRDefault="00DE23BE" w:rsidP="00DE23BE">
      <w:pPr>
        <w:ind w:left="2160" w:firstLine="720"/>
      </w:pPr>
      <w:r>
        <w:t>Like terms:</w:t>
      </w:r>
    </w:p>
    <w:p w:rsidR="00DE23BE" w:rsidRDefault="00DE23BE" w:rsidP="00DE23BE">
      <w:pPr>
        <w:ind w:left="2160" w:firstLine="720"/>
      </w:pPr>
      <w:r>
        <w:t>Coefficients:</w:t>
      </w:r>
    </w:p>
    <w:p w:rsidR="00DE23BE" w:rsidRDefault="00DE23BE" w:rsidP="00DE23BE">
      <w:pPr>
        <w:ind w:left="2160" w:firstLine="720"/>
      </w:pPr>
      <w:r>
        <w:t>Constants:</w:t>
      </w:r>
    </w:p>
    <w:p w:rsidR="00DE23BE" w:rsidRDefault="00DE23BE" w:rsidP="00DE23BE"/>
    <w:p w:rsidR="00295EEA" w:rsidRDefault="00295EEA" w:rsidP="00DE23BE">
      <w:pPr>
        <w:rPr>
          <w:b/>
          <w:u w:val="single"/>
        </w:rPr>
      </w:pPr>
    </w:p>
    <w:p w:rsidR="00295EEA" w:rsidRDefault="00295EEA" w:rsidP="00DE23BE">
      <w:pPr>
        <w:rPr>
          <w:b/>
          <w:u w:val="single"/>
        </w:rPr>
      </w:pPr>
      <w:r>
        <w:rPr>
          <w:b/>
          <w:u w:val="single"/>
        </w:rPr>
        <w:t>Simplifying Expressions:</w:t>
      </w:r>
    </w:p>
    <w:p w:rsidR="00295EEA" w:rsidRDefault="00295EEA" w:rsidP="00DE23BE"/>
    <w:p w:rsidR="00295EEA" w:rsidRDefault="00295EEA" w:rsidP="00DE23BE">
      <w:r>
        <w:tab/>
        <w:t xml:space="preserve">Example: </w:t>
      </w:r>
      <w:r w:rsidRPr="008162E8">
        <w:rPr>
          <w:position w:val="-12"/>
        </w:rPr>
        <w:object w:dxaOrig="2780" w:dyaOrig="360">
          <v:shape id="_x0000_i1034" type="#_x0000_t75" style="width:138.8pt;height:17.85pt" o:ole="">
            <v:imagedata r:id="rId6" o:title=""/>
          </v:shape>
          <o:OLEObject Type="Embed" ProgID="Equation.DSMT4" ShapeID="_x0000_i1034" DrawAspect="Content" ObjectID="_1392707323" r:id="rId19"/>
        </w:object>
      </w:r>
    </w:p>
    <w:p w:rsidR="00295EEA" w:rsidRDefault="00295EEA" w:rsidP="00DE23BE">
      <w:r>
        <w:tab/>
      </w:r>
    </w:p>
    <w:p w:rsidR="00295EEA" w:rsidRDefault="00295EEA" w:rsidP="00DE23BE">
      <w:r>
        <w:t>Simplify the expressions.</w:t>
      </w:r>
    </w:p>
    <w:p w:rsidR="00295EEA" w:rsidRDefault="00295EEA" w:rsidP="00295EEA">
      <w:pPr>
        <w:pStyle w:val="ListParagraph"/>
        <w:numPr>
          <w:ilvl w:val="0"/>
          <w:numId w:val="2"/>
        </w:numPr>
      </w:pPr>
      <w:r>
        <w:t xml:space="preserve"> </w:t>
      </w:r>
      <w:r w:rsidRPr="00DE23BE">
        <w:rPr>
          <w:position w:val="-12"/>
        </w:rPr>
        <w:object w:dxaOrig="1880" w:dyaOrig="360">
          <v:shape id="_x0000_i1035" type="#_x0000_t75" style="width:93.9pt;height:17.85pt" o:ole="">
            <v:imagedata r:id="rId11" o:title=""/>
          </v:shape>
          <o:OLEObject Type="Embed" ProgID="Equation.DSMT4" ShapeID="_x0000_i1035" DrawAspect="Content" ObjectID="_1392707324" r:id="rId20"/>
        </w:object>
      </w:r>
    </w:p>
    <w:p w:rsidR="00295EEA" w:rsidRDefault="00295EEA" w:rsidP="00295EEA"/>
    <w:p w:rsidR="00295EEA" w:rsidRDefault="00295EEA" w:rsidP="00295EEA"/>
    <w:p w:rsidR="00295EEA" w:rsidRDefault="00295EEA" w:rsidP="00295EEA">
      <w:pPr>
        <w:pStyle w:val="ListParagraph"/>
        <w:numPr>
          <w:ilvl w:val="0"/>
          <w:numId w:val="2"/>
        </w:numPr>
      </w:pPr>
      <w:r w:rsidRPr="00DE23BE">
        <w:rPr>
          <w:position w:val="-12"/>
        </w:rPr>
        <w:object w:dxaOrig="2980" w:dyaOrig="360">
          <v:shape id="_x0000_i1036" type="#_x0000_t75" style="width:149.2pt;height:17.85pt" o:ole="">
            <v:imagedata r:id="rId13" o:title=""/>
          </v:shape>
          <o:OLEObject Type="Embed" ProgID="Equation.DSMT4" ShapeID="_x0000_i1036" DrawAspect="Content" ObjectID="_1392707325" r:id="rId21"/>
        </w:object>
      </w:r>
    </w:p>
    <w:p w:rsidR="00295EEA" w:rsidRDefault="00295EEA" w:rsidP="00295EEA">
      <w:pPr>
        <w:pStyle w:val="ListParagraph"/>
      </w:pPr>
    </w:p>
    <w:p w:rsidR="00295EEA" w:rsidRDefault="00295EEA" w:rsidP="00295EEA">
      <w:pPr>
        <w:pStyle w:val="ListParagraph"/>
      </w:pPr>
    </w:p>
    <w:p w:rsidR="00295EEA" w:rsidRDefault="00295EEA" w:rsidP="00295EEA">
      <w:r>
        <w:t>Your Turn:</w:t>
      </w:r>
    </w:p>
    <w:p w:rsidR="00295EEA" w:rsidRDefault="00295EEA" w:rsidP="00295EEA">
      <w:pPr>
        <w:pStyle w:val="ListParagraph"/>
        <w:numPr>
          <w:ilvl w:val="0"/>
          <w:numId w:val="2"/>
        </w:numPr>
      </w:pPr>
      <w:r w:rsidRPr="00DE23BE">
        <w:rPr>
          <w:position w:val="-12"/>
        </w:rPr>
        <w:object w:dxaOrig="2260" w:dyaOrig="360">
          <v:shape id="_x0000_i1037" type="#_x0000_t75" style="width:112.9pt;height:17.85pt" o:ole="">
            <v:imagedata r:id="rId15" o:title=""/>
          </v:shape>
          <o:OLEObject Type="Embed" ProgID="Equation.DSMT4" ShapeID="_x0000_i1037" DrawAspect="Content" ObjectID="_1392707326" r:id="rId22"/>
        </w:object>
      </w:r>
    </w:p>
    <w:p w:rsidR="00295EEA" w:rsidRDefault="00295EEA" w:rsidP="00295EEA"/>
    <w:p w:rsidR="00295EEA" w:rsidRDefault="00295EEA" w:rsidP="00295EEA"/>
    <w:p w:rsidR="00295EEA" w:rsidRDefault="00295EEA" w:rsidP="00295EEA">
      <w:pPr>
        <w:pStyle w:val="ListParagraph"/>
        <w:numPr>
          <w:ilvl w:val="0"/>
          <w:numId w:val="2"/>
        </w:numPr>
      </w:pPr>
      <w:r w:rsidRPr="00DE23BE">
        <w:rPr>
          <w:position w:val="-12"/>
        </w:rPr>
        <w:object w:dxaOrig="1960" w:dyaOrig="360">
          <v:shape id="_x0000_i1038" type="#_x0000_t75" style="width:97.9pt;height:17.85pt" o:ole="">
            <v:imagedata r:id="rId17" o:title=""/>
          </v:shape>
          <o:OLEObject Type="Embed" ProgID="Equation.DSMT4" ShapeID="_x0000_i1038" DrawAspect="Content" ObjectID="_1392707327" r:id="rId23"/>
        </w:object>
      </w:r>
    </w:p>
    <w:p w:rsidR="00295EEA" w:rsidRPr="00295EEA" w:rsidRDefault="00295EEA" w:rsidP="00295EEA"/>
    <w:p w:rsidR="00295EEA" w:rsidRDefault="00295EEA" w:rsidP="00DE23BE">
      <w:pPr>
        <w:rPr>
          <w:b/>
          <w:u w:val="single"/>
        </w:rPr>
      </w:pPr>
    </w:p>
    <w:p w:rsidR="00DE23BE" w:rsidRPr="00DE23BE" w:rsidRDefault="00DE23BE" w:rsidP="00DE23BE">
      <w:pPr>
        <w:rPr>
          <w:b/>
          <w:u w:val="single"/>
        </w:rPr>
      </w:pPr>
      <w:r w:rsidRPr="00DE23BE">
        <w:rPr>
          <w:b/>
          <w:u w:val="single"/>
        </w:rPr>
        <w:t>Distributive Property:</w:t>
      </w:r>
    </w:p>
    <w:p w:rsidR="00DE23BE" w:rsidRDefault="00DE23BE" w:rsidP="00DE23BE"/>
    <w:p w:rsidR="00DE23BE" w:rsidRDefault="00DE23BE" w:rsidP="00DE23BE">
      <w:r>
        <w:tab/>
        <w:t xml:space="preserve">Example:  </w:t>
      </w:r>
      <w:r w:rsidRPr="00DE23BE">
        <w:rPr>
          <w:position w:val="-12"/>
        </w:rPr>
        <w:object w:dxaOrig="880" w:dyaOrig="360">
          <v:shape id="_x0000_i1033" type="#_x0000_t75" style="width:43.8pt;height:17.85pt" o:ole="">
            <v:imagedata r:id="rId24" o:title=""/>
          </v:shape>
          <o:OLEObject Type="Embed" ProgID="Equation.DSMT4" ShapeID="_x0000_i1033" DrawAspect="Content" ObjectID="_1392707328" r:id="rId25"/>
        </w:object>
      </w:r>
      <w:r>
        <w:tab/>
      </w:r>
      <w:r>
        <w:tab/>
        <w:t xml:space="preserve">Expanded Form:  </w:t>
      </w:r>
    </w:p>
    <w:p w:rsidR="00DE23BE" w:rsidRDefault="00DE23BE" w:rsidP="00DE23BE">
      <w:r>
        <w:tab/>
      </w:r>
    </w:p>
    <w:p w:rsidR="00DE23BE" w:rsidRDefault="00DE23BE" w:rsidP="00DE23BE"/>
    <w:p w:rsidR="00DE23BE" w:rsidRDefault="00295EEA" w:rsidP="00DE23BE">
      <w:r>
        <w:t>Simplify each expression using the distributive property.</w:t>
      </w:r>
    </w:p>
    <w:p w:rsidR="00295EEA" w:rsidRDefault="00295EEA" w:rsidP="00295EEA">
      <w:pPr>
        <w:pStyle w:val="ListParagraph"/>
        <w:numPr>
          <w:ilvl w:val="0"/>
          <w:numId w:val="3"/>
        </w:numPr>
      </w:pPr>
      <w:r>
        <w:t xml:space="preserve"> </w:t>
      </w:r>
      <w:r w:rsidRPr="00295EEA">
        <w:rPr>
          <w:position w:val="-12"/>
        </w:rPr>
        <w:object w:dxaOrig="1680" w:dyaOrig="360">
          <v:shape id="_x0000_i1039" type="#_x0000_t75" style="width:84.1pt;height:17.85pt" o:ole="">
            <v:imagedata r:id="rId26" o:title=""/>
          </v:shape>
          <o:OLEObject Type="Embed" ProgID="Equation.DSMT4" ShapeID="_x0000_i1039" DrawAspect="Content" ObjectID="_1392707329" r:id="rId27"/>
        </w:object>
      </w:r>
    </w:p>
    <w:p w:rsidR="00295EEA" w:rsidRDefault="00295EEA" w:rsidP="00295EEA"/>
    <w:p w:rsidR="00295EEA" w:rsidRDefault="00295EEA" w:rsidP="00295EEA"/>
    <w:p w:rsidR="00295EEA" w:rsidRDefault="00295EEA" w:rsidP="00295EEA">
      <w:pPr>
        <w:pStyle w:val="ListParagraph"/>
        <w:numPr>
          <w:ilvl w:val="0"/>
          <w:numId w:val="3"/>
        </w:numPr>
      </w:pPr>
      <w:r>
        <w:t xml:space="preserve"> </w:t>
      </w:r>
      <w:r w:rsidRPr="00295EEA">
        <w:rPr>
          <w:position w:val="-12"/>
        </w:rPr>
        <w:object w:dxaOrig="2040" w:dyaOrig="360">
          <v:shape id="_x0000_i1040" type="#_x0000_t75" style="width:101.95pt;height:17.85pt" o:ole="">
            <v:imagedata r:id="rId28" o:title=""/>
          </v:shape>
          <o:OLEObject Type="Embed" ProgID="Equation.DSMT4" ShapeID="_x0000_i1040" DrawAspect="Content" ObjectID="_1392707330" r:id="rId29"/>
        </w:object>
      </w:r>
      <w:bookmarkStart w:id="0" w:name="_GoBack"/>
      <w:bookmarkEnd w:id="0"/>
    </w:p>
    <w:p w:rsidR="00295EEA" w:rsidRDefault="00295EEA" w:rsidP="00295EEA"/>
    <w:p w:rsidR="00295EEA" w:rsidRDefault="00295EEA" w:rsidP="00295EEA"/>
    <w:p w:rsidR="00295EEA" w:rsidRDefault="00295EEA" w:rsidP="00295EEA">
      <w:r>
        <w:t>Your Turn:</w:t>
      </w:r>
    </w:p>
    <w:p w:rsidR="00295EEA" w:rsidRDefault="00295EEA" w:rsidP="00295EEA">
      <w:pPr>
        <w:pStyle w:val="ListParagraph"/>
        <w:numPr>
          <w:ilvl w:val="0"/>
          <w:numId w:val="3"/>
        </w:numPr>
      </w:pPr>
      <w:r>
        <w:t xml:space="preserve"> </w:t>
      </w:r>
      <w:r w:rsidRPr="00295EEA">
        <w:rPr>
          <w:position w:val="-12"/>
        </w:rPr>
        <w:object w:dxaOrig="1920" w:dyaOrig="360">
          <v:shape id="_x0000_i1041" type="#_x0000_t75" style="width:96.2pt;height:17.85pt" o:ole="">
            <v:imagedata r:id="rId30" o:title=""/>
          </v:shape>
          <o:OLEObject Type="Embed" ProgID="Equation.DSMT4" ShapeID="_x0000_i1041" DrawAspect="Content" ObjectID="_1392707331" r:id="rId31"/>
        </w:object>
      </w:r>
    </w:p>
    <w:p w:rsidR="00295EEA" w:rsidRDefault="00295EEA" w:rsidP="00295EEA"/>
    <w:p w:rsidR="00295EEA" w:rsidRDefault="00295EEA" w:rsidP="00295EEA"/>
    <w:p w:rsidR="00295EEA" w:rsidRDefault="00295EEA" w:rsidP="00295EEA">
      <w:pPr>
        <w:pStyle w:val="ListParagraph"/>
        <w:numPr>
          <w:ilvl w:val="0"/>
          <w:numId w:val="3"/>
        </w:numPr>
      </w:pPr>
      <w:r>
        <w:t xml:space="preserve"> </w:t>
      </w:r>
      <w:r w:rsidRPr="00295EEA">
        <w:rPr>
          <w:position w:val="-12"/>
        </w:rPr>
        <w:object w:dxaOrig="2600" w:dyaOrig="360">
          <v:shape id="_x0000_i1042" type="#_x0000_t75" style="width:130.2pt;height:17.85pt" o:ole="">
            <v:imagedata r:id="rId32" o:title=""/>
          </v:shape>
          <o:OLEObject Type="Embed" ProgID="Equation.DSMT4" ShapeID="_x0000_i1042" DrawAspect="Content" ObjectID="_1392707332" r:id="rId33"/>
        </w:object>
      </w:r>
    </w:p>
    <w:p w:rsidR="00DE23BE" w:rsidRDefault="00DE23BE" w:rsidP="00DE23BE"/>
    <w:sectPr w:rsidR="00DE23BE" w:rsidSect="008162E8">
      <w:pgSz w:w="12240" w:h="15840"/>
      <w:pgMar w:top="720" w:right="720" w:bottom="720" w:left="72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6494CC7"/>
    <w:multiLevelType w:val="hybridMultilevel"/>
    <w:tmpl w:val="6ECAA208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1EF0168E"/>
    <w:multiLevelType w:val="hybridMultilevel"/>
    <w:tmpl w:val="C706C92E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203A0AD6"/>
    <w:multiLevelType w:val="hybridMultilevel"/>
    <w:tmpl w:val="24B222B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>
      <w:start w:val="1"/>
      <w:numFmt w:val="lowerRoman"/>
      <w:lvlText w:val="%3."/>
      <w:lvlJc w:val="right"/>
      <w:pPr>
        <w:ind w:left="2160" w:hanging="180"/>
      </w:pPr>
    </w:lvl>
    <w:lvl w:ilvl="3" w:tplc="0409000F">
      <w:start w:val="1"/>
      <w:numFmt w:val="decimal"/>
      <w:lvlText w:val="%4."/>
      <w:lvlJc w:val="left"/>
      <w:pPr>
        <w:ind w:left="2880" w:hanging="360"/>
      </w:pPr>
    </w:lvl>
    <w:lvl w:ilvl="4" w:tplc="04090019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2"/>
  </w:num>
  <w:num w:numId="2">
    <w:abstractNumId w:val="0"/>
  </w:num>
  <w:num w:numId="3">
    <w:abstractNumId w:val="1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30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8162E8"/>
    <w:rsid w:val="00007394"/>
    <w:rsid w:val="00011C3C"/>
    <w:rsid w:val="000125E2"/>
    <w:rsid w:val="0009480F"/>
    <w:rsid w:val="000C2C59"/>
    <w:rsid w:val="001C4F02"/>
    <w:rsid w:val="001D025A"/>
    <w:rsid w:val="0020365A"/>
    <w:rsid w:val="00295EEA"/>
    <w:rsid w:val="002A5563"/>
    <w:rsid w:val="002B0EE7"/>
    <w:rsid w:val="002F5CD7"/>
    <w:rsid w:val="003250A6"/>
    <w:rsid w:val="00332E54"/>
    <w:rsid w:val="00356622"/>
    <w:rsid w:val="00382A90"/>
    <w:rsid w:val="003942BB"/>
    <w:rsid w:val="003B4CC6"/>
    <w:rsid w:val="003C6787"/>
    <w:rsid w:val="003D13CD"/>
    <w:rsid w:val="003D78F8"/>
    <w:rsid w:val="004246F6"/>
    <w:rsid w:val="00435463"/>
    <w:rsid w:val="00435E4B"/>
    <w:rsid w:val="004554EB"/>
    <w:rsid w:val="00474659"/>
    <w:rsid w:val="0049079F"/>
    <w:rsid w:val="004F3760"/>
    <w:rsid w:val="00520138"/>
    <w:rsid w:val="00581BD6"/>
    <w:rsid w:val="005917F1"/>
    <w:rsid w:val="006003CB"/>
    <w:rsid w:val="00601E63"/>
    <w:rsid w:val="006403F0"/>
    <w:rsid w:val="006F0351"/>
    <w:rsid w:val="006F36C0"/>
    <w:rsid w:val="006F7B53"/>
    <w:rsid w:val="007025FB"/>
    <w:rsid w:val="0076269A"/>
    <w:rsid w:val="0076540A"/>
    <w:rsid w:val="00786B12"/>
    <w:rsid w:val="007B7F8B"/>
    <w:rsid w:val="007D5C6D"/>
    <w:rsid w:val="008162E8"/>
    <w:rsid w:val="008274B9"/>
    <w:rsid w:val="008319E5"/>
    <w:rsid w:val="00834375"/>
    <w:rsid w:val="00874AD1"/>
    <w:rsid w:val="008931A1"/>
    <w:rsid w:val="008A41B4"/>
    <w:rsid w:val="008B0314"/>
    <w:rsid w:val="008C3817"/>
    <w:rsid w:val="008C399E"/>
    <w:rsid w:val="008C4C52"/>
    <w:rsid w:val="009A6142"/>
    <w:rsid w:val="00A07FB5"/>
    <w:rsid w:val="00A213EB"/>
    <w:rsid w:val="00A46320"/>
    <w:rsid w:val="00A501E7"/>
    <w:rsid w:val="00AA76F2"/>
    <w:rsid w:val="00AB1C7C"/>
    <w:rsid w:val="00B15271"/>
    <w:rsid w:val="00B57659"/>
    <w:rsid w:val="00B637AD"/>
    <w:rsid w:val="00B96D42"/>
    <w:rsid w:val="00BB5A78"/>
    <w:rsid w:val="00BD7C29"/>
    <w:rsid w:val="00C11AA8"/>
    <w:rsid w:val="00C15A85"/>
    <w:rsid w:val="00C33520"/>
    <w:rsid w:val="00C455C3"/>
    <w:rsid w:val="00C60021"/>
    <w:rsid w:val="00C77A3A"/>
    <w:rsid w:val="00CA13DD"/>
    <w:rsid w:val="00CB600B"/>
    <w:rsid w:val="00CC2489"/>
    <w:rsid w:val="00D13BA6"/>
    <w:rsid w:val="00D50046"/>
    <w:rsid w:val="00D54ED0"/>
    <w:rsid w:val="00DA486C"/>
    <w:rsid w:val="00DB57D6"/>
    <w:rsid w:val="00DE23BE"/>
    <w:rsid w:val="00E15C35"/>
    <w:rsid w:val="00E27608"/>
    <w:rsid w:val="00E87DA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23BE"/>
    <w:pPr>
      <w:ind w:left="720"/>
      <w:contextualSpacing/>
    </w:p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AA76F2"/>
    <w:pPr>
      <w:spacing w:after="0" w:line="240" w:lineRule="auto"/>
    </w:pPr>
    <w:rPr>
      <w:rFonts w:ascii="Times New Roman" w:hAnsi="Times New Roman"/>
      <w:sz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DE23BE"/>
    <w:pPr>
      <w:ind w:left="720"/>
      <w:contextualSpacing/>
    </w:p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relyOnVML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13" Type="http://schemas.openxmlformats.org/officeDocument/2006/relationships/image" Target="media/image3.wmf"/><Relationship Id="rId18" Type="http://schemas.openxmlformats.org/officeDocument/2006/relationships/oleObject" Target="embeddings/oleObject8.bin"/><Relationship Id="rId26" Type="http://schemas.openxmlformats.org/officeDocument/2006/relationships/image" Target="media/image7.wmf"/><Relationship Id="rId3" Type="http://schemas.microsoft.com/office/2007/relationships/stylesWithEffects" Target="stylesWithEffects.xml"/><Relationship Id="rId21" Type="http://schemas.openxmlformats.org/officeDocument/2006/relationships/oleObject" Target="embeddings/oleObject11.bin"/><Relationship Id="rId34" Type="http://schemas.openxmlformats.org/officeDocument/2006/relationships/fontTable" Target="fontTable.xml"/><Relationship Id="rId7" Type="http://schemas.openxmlformats.org/officeDocument/2006/relationships/oleObject" Target="embeddings/oleObject1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oleObject" Target="embeddings/oleObject14.bin"/><Relationship Id="rId33" Type="http://schemas.openxmlformats.org/officeDocument/2006/relationships/oleObject" Target="embeddings/oleObject18.bin"/><Relationship Id="rId2" Type="http://schemas.openxmlformats.org/officeDocument/2006/relationships/styles" Target="styles.xml"/><Relationship Id="rId16" Type="http://schemas.openxmlformats.org/officeDocument/2006/relationships/oleObject" Target="embeddings/oleObject7.bin"/><Relationship Id="rId20" Type="http://schemas.openxmlformats.org/officeDocument/2006/relationships/oleObject" Target="embeddings/oleObject10.bin"/><Relationship Id="rId29" Type="http://schemas.openxmlformats.org/officeDocument/2006/relationships/oleObject" Target="embeddings/oleObject16.bin"/><Relationship Id="rId1" Type="http://schemas.openxmlformats.org/officeDocument/2006/relationships/numbering" Target="numbering.xml"/><Relationship Id="rId6" Type="http://schemas.openxmlformats.org/officeDocument/2006/relationships/image" Target="media/image1.wmf"/><Relationship Id="rId11" Type="http://schemas.openxmlformats.org/officeDocument/2006/relationships/image" Target="media/image2.wmf"/><Relationship Id="rId24" Type="http://schemas.openxmlformats.org/officeDocument/2006/relationships/image" Target="media/image6.wmf"/><Relationship Id="rId32" Type="http://schemas.openxmlformats.org/officeDocument/2006/relationships/image" Target="media/image10.wmf"/><Relationship Id="rId5" Type="http://schemas.openxmlformats.org/officeDocument/2006/relationships/webSettings" Target="webSettings.xml"/><Relationship Id="rId15" Type="http://schemas.openxmlformats.org/officeDocument/2006/relationships/image" Target="media/image4.wmf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9.bin"/><Relationship Id="rId31" Type="http://schemas.openxmlformats.org/officeDocument/2006/relationships/oleObject" Target="embeddings/oleObject17.bin"/><Relationship Id="rId4" Type="http://schemas.openxmlformats.org/officeDocument/2006/relationships/settings" Target="settings.xml"/><Relationship Id="rId9" Type="http://schemas.openxmlformats.org/officeDocument/2006/relationships/oleObject" Target="embeddings/oleObject3.bin"/><Relationship Id="rId14" Type="http://schemas.openxmlformats.org/officeDocument/2006/relationships/oleObject" Target="embeddings/oleObject6.bin"/><Relationship Id="rId22" Type="http://schemas.openxmlformats.org/officeDocument/2006/relationships/oleObject" Target="embeddings/oleObject12.bin"/><Relationship Id="rId27" Type="http://schemas.openxmlformats.org/officeDocument/2006/relationships/oleObject" Target="embeddings/oleObject15.bin"/><Relationship Id="rId30" Type="http://schemas.openxmlformats.org/officeDocument/2006/relationships/image" Target="media/image9.wmf"/><Relationship Id="rId35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.dotm</Template>
  <TotalTime>81</TotalTime>
  <Pages>1</Pages>
  <Words>218</Words>
  <Characters>1246</Characters>
  <Application>Microsoft Office Word</Application>
  <DocSecurity>0</DocSecurity>
  <Lines>10</Lines>
  <Paragraphs>2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6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indows User</dc:creator>
  <cp:lastModifiedBy>Windows User</cp:lastModifiedBy>
  <cp:revision>3</cp:revision>
  <dcterms:created xsi:type="dcterms:W3CDTF">2012-03-08T13:34:00Z</dcterms:created>
  <dcterms:modified xsi:type="dcterms:W3CDTF">2012-03-08T15:2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